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5 ЭКОНОМИЧЕСКАЯ ЧАСТ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Экономическая целесообразность разработки и внедрения программного обеспечения определяется экономическим эффектом, который будет получен производителями при их реализации и потребителями при их использовании. По величине ожидаемого экономического эффекта принимается решение о целесообразности инвестиций в разработку того или иного программного продукта. По характеру объекта вложений инвестиции в разработку программного обеспечения относят к интеллектуальным инвестиция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51" w:afterLines="69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При создании программного продукта важно оценить его себестоимости (затраты на разработку)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1 Расчёт общей трудоёмкости разработки программного обеспечения и трудоёмкости отдельных стадий разработки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Затраты времени на разработку ПО определяются эмпирическим путём, то есть при помощи органов чувств</w: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, в частности, путём наблюдения или эксперим</w:t>
      </w: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" name="Group 79"/>
                        <wpg:cNvGrpSpPr/>
                        <wpg:grpSpPr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ончарова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 xml:space="preserve"> Е.С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801;" coordsize="19999,2000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1;top:0;height:20000;width:10718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ончарова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 xml:space="preserve"> Е.С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7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7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ента. Затраты времени включают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и описание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исследование алгоритма решения задачи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ис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затраты труда на разработку алгоритма (блок-схем)</w:t>
      </w:r>
      <w:r>
        <w:rPr>
          <w:rFonts w:hint="default" w:ascii="Times New Roman" w:hAnsi="Times New Roman"/>
          <w:sz w:val="28"/>
          <w:szCs w:val="28"/>
          <w:lang w:val="en-US"/>
        </w:rPr>
        <w:t xml:space="preserve"> - 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ал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рограммирование алгоритма по блок-схеме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 xml:space="preserve">затраты труда на отладку программы - </w: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опр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 xml:space="preserve">затраты труда на подготовку документов по задаче состоят из затрат труда на подготовку рукописей и времени на оформление документов - </w:t>
      </w:r>
      <w:r>
        <w:rPr>
          <w:rFonts w:hint="default" w:ascii="Times New Roman" w:hAnsi="Times New Roman"/>
          <w:sz w:val="28"/>
          <w:szCs w:val="28"/>
          <w:lang w:val="en-US"/>
        </w:rPr>
        <w:t>t</w:t>
      </w:r>
      <w:r>
        <w:rPr>
          <w:rFonts w:hint="default" w:ascii="Times New Roman" w:hAnsi="Times New Roman"/>
          <w:sz w:val="28"/>
          <w:szCs w:val="28"/>
          <w:vertAlign w:val="subscript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Суммарные затраты труда рассчитываются как сумма составных затрат труда по формуле (5.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widowControl w:val="0"/>
        <w:spacing w:line="360" w:lineRule="auto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∑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о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ис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а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 xml:space="preserve">отл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+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t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/>
          <w:i w:val="0"/>
          <w:iCs w:val="0"/>
          <w:sz w:val="28"/>
          <w:szCs w:val="28"/>
          <w:lang w:val="ru-RU"/>
        </w:rPr>
        <w:t>Расчёт суммарных затрат времени представлен в таблице 5.1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65" name="Группа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0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YFtrA7sAAADc&#10;AAAADwAAAGRycy9kb3ducmV2LnhtbEVPzWrCQBC+C32HZQredDcepEZXiYLgSdo0DzBkp0kwO5tm&#10;1yT69N1Cobf5+H5nd5hsKwbqfeNYQ7JUIIhLZxquNBSf58UbCB+QDbaOScODPBz2L7MdpsaN/EFD&#10;HioRQ9inqKEOoUul9GVNFv3SdcSR+3K9xRBhX0nT4xjDbStXSq2lxYZjQ40dnWoqb/ndariFabhm&#10;Vf48b4rjpnw/ZuP9O9N6/pqoLYhAU/gX/7kvJs5XCfw+Ey+Q+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FtrA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T7GxsLsAAADc&#10;AAAADwAAAGRycy9kb3ducmV2LnhtbEVPPW/CMBDdK/U/WFeJrTh0CChgGBAVSCyQIrEe8TWOEp9T&#10;20D497hSpW739D5vsRpsJ27kQ+NYwWScgSCunG64VnD6+nyfgQgRWWPnmBQ8KMBq+fqywEK7Ox/p&#10;VsZapBAOBSowMfaFlKEyZDGMXU+cuG/nLcYEfS21x3sKt538yLJcWmw4NRjsaW2oasurVdBtLoOf&#10;HdrSbA/79ue8we10jUqN3ibZHESkIf6L/9w7nebnOfw+ky6Qy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7Gxs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ghn3iLsAAADc&#10;AAAADwAAAGRycy9kb3ducmV2LnhtbEVPTWsCMRC9C/0PYQq9aaKC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n3i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/SLxi7sAAADc&#10;AAAADwAAAGRycy9kb3ducmV2LnhtbEVPTWsCMRC9F/wPYYTeamIPKqvRg1gseLFroddxM26W3UzW&#10;JNXtv28KBW/zeJ+z2gyuEzcKsfGsYTpRIIgrbxquNXye3l4WIGJCNth5Jg0/FGGzHj2tsDD+zh90&#10;K1MtcgjHAjXYlPpCylhZchgnvifO3MUHhynDUEsT8J7DXSdflZpJhw3nBos9bS1VbfntNHS78xAW&#10;x7a0++OhvX7tcD/fotbP46lagkg0pIf43/1u8nw1h79n8gV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SLxi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edrzkr4AAADc&#10;AAAADwAAAGRycy9kb3ducmV2LnhtbEWPS28CMQyE75X6HyJX4lYSONDVlsChFaKgXnhIXK2Nu1nY&#10;OMsm5fHv8aFSb7ZmPPN5Or+FVl2oT01kC6OhAUVcRddwbWG/W7wWoFJGdthGJgt3SjCfPT9NsXTx&#10;yhu6bHOtJIRTiRZ8zl2pdao8BUzD2BGL9hP7gFnWvtaux6uEh1aPjZnogA1Lg8eOPjxVp+1vsICf&#10;y00+FOP1W7Py38fd4rz0xdnawcvIvIPKdMv/5r/rLyf4RmjlGZlAzx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drzk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/HAYrsAAADc&#10;AAAADwAAAGRycy9kb3ducmV2LnhtbEVPTWsCMRC9F/ofwgi91UQPrd0aPYhiwYtdhV6nm3Gz7Gay&#10;TVJd/31TELzN433OfDm4TpwpxMazhslYgSCuvGm41nA8bJ5nIGJCNth5Jg1XirBcPD7MsTD+wp90&#10;LlMtcgjHAjXYlPpCylhZchjHvifO3MkHhynDUEsT8JLDXSenSr1Ihw3nBos9rSxVbfnrNHTr7yHM&#10;9m1pt/td+/O1xu3rCrV+Gk3UO4hEQ7qLb+4Pk+erN/h/Jl8gF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/HAY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3Cd5bkAAADc&#10;AAAADwAAAGRycy9kb3ducmV2LnhtbEVPTWvCQBC9F/wPywheSt2sB1uiq6AgiPSiFbwO2TEJZmdD&#10;dhL133cLBW/zeJ+zXD98owbqYh3YgplmoIiL4GouLZx/dh9foKIgO2wCk4UnRVivRm9LzF2485GG&#10;k5QqhXDM0UIl0uZax6Iij3EaWuLEXUPnURLsSu06vKdw3+hZls21x5pTQ4UtbSsqbqfeWxgul+8N&#10;nXttBpTP9/2hl3pO1k7GJluAEnrIS/zv3rs03xj4eyZdoF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twn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pO6mC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7qYJ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Kwc+fboAAADc&#10;AAAADwAAAGRycy9kb3ducmV2LnhtbEVPS4vCMBC+C/sfwizsRTSti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Bz59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REub5r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fjq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S5vm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tJkFkboAAADc&#10;AAAADwAAAGRycy9kb3ducmV2LnhtbEVPS4vCMBC+C/sfwizsRda0e6hLNQouLIh48QFeh2Zsi82k&#10;NNOq/94Igrf5+J4zX95cowbqQu3ZQDpJQBEX3tZcGjge/r9/QQVBtth4JgN3CrBcfIzmmFt/5R0N&#10;eylVDOGQo4FKpM21DkVFDsPEt8SRO/vOoUTYldp2eI3hrtE/SZJphzXHhgpb+quouOx7Z2A4nbYr&#10;OvY6HVCm4/WmlzojY74+02QGSugmb/HLvbZxfprB85l4gV4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mQW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29WgCr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T5f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vVo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ko0eLwAAADc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/Fxp9RmdwG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KNH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5.1 - Ориентировочное распределение затрат времени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58"/>
        <w:gridCol w:w="1834"/>
        <w:gridCol w:w="31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4458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ид работ</w:t>
            </w:r>
          </w:p>
        </w:tc>
        <w:tc>
          <w:tcPr>
            <w:tcW w:w="4980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Трудоёмкость в часа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Merge w:val="continue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сего, человеко-часов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в том числе машинное врем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писание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сследование алгоритма решения задачи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1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Разработка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4"/>
                <w:lang w:eastAsia="ru-RU"/>
              </w:rPr>
              <w:t>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рограммирование алгоритма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Отладка программы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Подготовка и оформление документов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4458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both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  <w:t>Итого:</w:t>
            </w:r>
          </w:p>
        </w:tc>
        <w:tc>
          <w:tcPr>
            <w:tcW w:w="1834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bookmarkStart w:id="0" w:name="трудоемкость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 xml:space="preserve">= </w:t>
            </w:r>
            <w:bookmarkEnd w:id="0"/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>336</w:t>
            </w:r>
          </w:p>
        </w:tc>
        <w:tc>
          <w:tcPr>
            <w:tcW w:w="314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</w:rPr>
              <w:t>Σt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vertAlign w:val="subscript"/>
              </w:rPr>
              <w:t xml:space="preserve">маш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en-US"/>
              </w:rPr>
              <w:t>=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highlight w:val="white"/>
                <w:lang w:val="ru-RU"/>
              </w:rPr>
              <w:t xml:space="preserve"> 280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суммарные затраты труда на разработку программного обеспечения составили 336 человеко-часов, а также 280 часов машинного времени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2 Расчёт сметы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</w:rPr>
        <w:t>Затраты на оплату (</w:t>
      </w:r>
      <w:r>
        <w:rPr>
          <w:rFonts w:hint="default" w:ascii="Times New Roman" w:hAnsi="Times New Roman" w:cs="Times New Roman"/>
          <w:i/>
          <w:sz w:val="28"/>
          <w:szCs w:val="28"/>
        </w:rPr>
        <w:t>З</w:t>
      </w:r>
      <w:r>
        <w:rPr>
          <w:rFonts w:hint="default" w:ascii="Times New Roman" w:hAnsi="Times New Roman" w:cs="Times New Roman"/>
          <w:i/>
          <w:sz w:val="28"/>
          <w:szCs w:val="28"/>
          <w:vertAlign w:val="subscript"/>
          <w:lang w:val="ru-RU"/>
        </w:rPr>
        <w:t>от</w:t>
      </w:r>
      <w:r>
        <w:rPr>
          <w:rFonts w:hint="default" w:ascii="Times New Roman" w:hAnsi="Times New Roman" w:cs="Times New Roman"/>
          <w:sz w:val="28"/>
          <w:szCs w:val="28"/>
        </w:rPr>
        <w:t>) труда разработчика ПО включают затраты на оплату труда и отчисления от фонда заработной п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л</w:t>
      </w:r>
      <w:r>
        <w:rPr>
          <w:rFonts w:hint="default" w:ascii="Times New Roman" w:hAnsi="Times New Roman" w:cs="Times New Roman"/>
          <w:sz w:val="28"/>
          <w:szCs w:val="28"/>
        </w:rPr>
        <w:t>аты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атраты на оплату труда разработчика ПО рассчитываются в бел. руб. по формуле (5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5" o:spt="75" type="#_x0000_t75" style="height:33.75pt;width:8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2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З</w:t>
      </w:r>
      <w:r>
        <w:rPr>
          <w:rFonts w:hint="default" w:ascii="Times New Roman" w:hAnsi="Times New Roman" w:cs="Times New Roman"/>
          <w:sz w:val="28"/>
          <w:szCs w:val="28"/>
          <w:vertAlign w:val="subscript"/>
          <w:lang w:val="ru-RU"/>
        </w:rPr>
        <w:t>мес</w: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 xml:space="preserve"> - месячная заработная плата инженера-программиста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8" name="Группа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MWjXNDQFAADn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JfdAbsAAADa&#10;AAAADwAAAGRycy9kb3ducmV2LnhtbEWPQYvCMBSE74L/ITzBm6Z6WLbVKFUQPC1r7Q94NG/bYvPS&#10;bWJb/fUbYcHjMDPfMNv9aBrRU+dqywpWywgEcWF1zaWC/HpafIJwHlljY5kUPMjBfjedbDHRduAL&#10;9ZkvRYCwS1BB5X2bSOmKigy6pW2Jg/djO4M+yK6UusMhwE0j11H0IQ3WHBYqbOlYUXHL7kbBzY/9&#10;V1pmz1OcH+Li+5AO999UqflsFW1AeBr9O/zfPmsFMbyuhBs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JfdAb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j3DNVb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CFX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cM1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O72uboAAADb&#10;AAAADwAAAGRycy9kb3ducmV2LnhtbEVPTYvCMBC9L/gfwgje1lQPrlSjB3FR8OJ2F/Y6NmNT2kxq&#10;ktX6740g7G0e73OW69624ko+1I4VTMYZCOLS6ZorBT/fn+9zECEia2wdk4I7BVivBm9LzLW78Rdd&#10;i1iJFMIhRwUmxi6XMpSGLIax64gTd3beYkzQV1J7vKVw28ppls2kxZpTg8GONobKpvizCtrtqffz&#10;Y1OY3fHQXH63uPvYoFKj4SRbgIjUx3/xy73Xaf4Unr+kA+Tq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7va5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6JTIroAAADb&#10;AAAADwAAAGRycy9kb3ducmV2LnhtbEVPTWsCMRC9F/wPYYTealaF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/olMi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8EvLVroAAADb&#10;AAAADwAAAGRycy9kb3ducmV2LnhtbEVPTWsCMRC9F/wPYYTealaR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S8tW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nwduzboAAADb&#10;AAAADwAAAGRycy9kb3ducmV2LnhtbEVPTWsCMRC9F/wPYYTealbBVlajB1EUerHbgtdxM26W3UzW&#10;JOr6702h0Ns83ucsVr1txY18qB0rGI8yEMSl0zVXCn6+t28zECEia2wdk4IHBVgtBy8LzLW78xfd&#10;iliJFMIhRwUmxi6XMpSGLIaR64gTd3beYkzQV1J7vKdw28pJlr1LizWnBoMdrQ2VTXG1CtrNqfez&#10;Q1OY3eGzuRw3uPtYo1Kvw3E2BxGpj//iP/dep/lT+P0lHS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B27N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b9XwuroAAADb&#10;AAAADwAAAGRycy9kb3ducmV2LnhtbEVPTYvCMBC9L/gfwgje1lQPrlSjB1EUvLh1Ya9jMzalzaQm&#10;Ubv/frOw4G0e73OW69624kE+1I4VTMYZCOLS6ZorBV/n3fscRIjIGlvHpOCHAqxXg7cl5to9+ZMe&#10;RaxECuGQowITY5dLGUpDFsPYdcSJuzpvMSboK6k9PlO4beU0y2bSYs2pwWBHG0NlU9ytgnZ76f38&#10;1BRmfzo2t+8t7j82qNRoOMkWICL18SX+dx90mj+Dv1/SAX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1fC6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Jhj3LkAAADb&#10;AAAADwAAAGRycy9kb3ducmV2LnhtbEVPy6rCMBDdC/5DGMGdprrQUo0uFPGBGx/gdmjGpvc2k9rE&#10;x/37G0FwN4fznOn8ZSvxoMaXjhUM+gkI4tzpkgsF59Oql4LwAVlj5ZgU/JGH+azdmmKm3ZMP9DiG&#10;QsQQ9hkqMCHUmZQ+N2TR911NHLmrayyGCJtC6gafMdxWcpgkI2mx5NhgsKaFofz3eLcKcLk+hEs6&#10;3I3Lrdn/nFa3tUlvSnU7g2QCItArfMUf90bH+WN4/xIPkL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CYY9y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cQbBU70AAADb&#10;AAAADwAAAGRycy9kb3ducmV2LnhtbEWPQW/CMAyF70j7D5EncYOUHTbUETggJpB2YR0SV6/xmqqN&#10;0yUByr+fD5N2s/We3/u82oy+V1eKqQ1sYDEvQBHXwbbcGDh9vs2WoFJGttgHJgN3SrBZP0xWWNpw&#10;4w+6VrlREsKpRAMu56HUOtWOPKZ5GIhF+w7RY5Y1NtpGvEm47/VTUTxrjy1Lg8OBto7qrrp4A/3u&#10;a4zLY1e5/fG9+znvcP+yRWOmj4viFVSmMf+b/64PVvAFVn6RAf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BsF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ktSNboAAADb&#10;AAAADwAAAGRycy9kb3ducmV2LnhtbEVPS4vCMBC+C/6HMMLeNNXDbq1GD4q4Ll58gNehGZtqM6lN&#10;1se/N4LgbT6+54ynd1uJKzW+dKyg30tAEOdOl1wo2O8W3RSED8gaK8ek4EEeppN2a4yZdjfe0HUb&#10;ChFD2GeowIRQZ1L63JBF33M1ceSOrrEYImwKqRu8xXBbyUGSfEuLJccGgzXNDOXn7b9VgPPlJhzS&#10;wd9PuTLr025xWZr0otRXp5+MQAS6h4/47f7Vcf4QXr/EA+Tk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S1I1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+rtDnLkAAADb&#10;AAAADwAAAGRycy9kb3ducmV2LnhtbEVPTWvCQBC9F/wPywheSt0kh7REV0FBkNJLU8HrkB2TYHY2&#10;ZCeJ/ffuodDj431v9w/XqYmG0Ho2kK4TUMSVty3XBi4/p7cPUEGQLXaeycAvBdjvFi9bLKyf+Zum&#10;UmoVQzgUaKAR6QutQ9WQw7D2PXHkbn5wKBEOtbYDzjHcdTpLklw7bDk2NNjTsaHqXo7OwHS9fh3o&#10;Mup0Qnl/PX+O0uZkzGqZJhtQQg/5F/+5z9ZAFtfHL/EH6N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7Q5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ffmB7wAAADb&#10;AAAADwAAAGRycy9kb3ducmV2LnhtbEWPQWvCQBSE7wX/w/IKXopu1oNKdBUqFIL0UhW8PrKvSWj2&#10;bci+xPTfdwuFHoeZ+YbZHyffqpH62AS2YJYZKOIyuIYrC7fr22ILKgqywzYwWfimCMfD7GmPuQsP&#10;/qDxIpVKEI45WqhFulzrWNbkMS5DR5y8z9B7lCT7SrseHwnuW73KsrX22HBaqLGjU03l12XwFsb7&#10;/f2VboM2I8rmpTgP0qzJ2vmzyXaghCb5D/+1C2dhZeD3S/oB+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35g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SV4cLsAAADb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we+X+AP05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V4c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mnd67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ad3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YBFn7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gEW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szgBL0AAADb&#10;AAAADwAAAGRycy9kb3ducmV2LnhtbEWPzWrDMBCE74G+g9hCL6GRbWhS3CiBBgKm5NIkkOtibW1T&#10;a2Ws9U/fvgoUehxm5htmu59dq0bqQ+PZQLpKQBGX3jZcGbhejs+voIIgW2w9k4EfCrDfPSy2mFs/&#10;8SeNZ6lUhHDI0UAt0uVah7Imh2HlO+LoffneoUTZV9r2OEW4a3WWJGvtsOG4UGNHh5rK7/PgDIy3&#10;2+mdroNOR5TNsvgYpFmTMU+PafIGSmiW//Bfu7AGshe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OA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h5+c7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DM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5+c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VLb6LsAAADb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wP+X+AP05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VLb6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vertAlign w:val="baseline"/>
          <w:lang w:val="ru-RU"/>
        </w:rPr>
        <w:t>КЧР - среднемесячная расчётная норма рабочего времени (среднее количество часов работы в месяц в 2022 году при пятидневной рабочей неделе составляет 170,4 часа), час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0</wp:posOffset>
            </wp:positionV>
            <wp:extent cx="276225" cy="247650"/>
            <wp:effectExtent l="0" t="0" r="0" b="0"/>
            <wp:wrapSquare wrapText="bothSides"/>
            <wp:docPr id="28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Изображение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- суммарные затраты труда на разработку и сопровождение ПО (таблица 6.1), ч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Месячная заработная платы инженера-программиста включает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а) оклад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) стимулирующие выплаты (надбавки и премии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в) компенсирующие выплаты (доплаты), которые не учитываются при расчёте заработной платы в условиях дипломного проект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Оклад рассчитывается по формуле (5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highlight w:val="white"/>
        </w:rPr>
        <w:t xml:space="preserve">= БС×ТК               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3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БС - базовая ставка работников бюджетных организаций, руб.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К - тарифный коэффициент, соответствующий разряду работ разработчика ПО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С 1 января 2020 г. в соответствии с постановлением Совета Министров Республики Беларусь от 28.02.2019 № 138 «Об оплате труда работников бюджетных организаций» расчёт оплаты труда инженера-программиста, работающего в бюджетной организации, производится исходя из 4 разряда работ (тарифный коэффициент составляет 1,21). Базовая ставка в 2022 году составляет 180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 xml:space="preserve">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 xml:space="preserve">=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18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,21 = 217,8 руб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Стимулирующие выплаты: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работу в бюджетной организации (70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б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7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52,46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3QHT7oAAADb&#10;AAAADwAAAGRycy9kb3ducmV2LnhtbEVPzYrCMBC+C75DGGFvmuqCaNdU6oLgSbT6AEMz25Y2k24T&#10;2+4+vTkIHj++/91+NI3oqXOVZQXLRQSCOLe64kLB/Xacb0A4j6yxsUwK/sjBPplOdhhrO/CV+swX&#10;IoSwi1FB6X0bS+nykgy6hW2JA/djO4M+wK6QusMhhJtGrqJoLQ1WHBpKbOm7pLzOHkZB7cf+nBbZ&#10;/3F7P2zzyyEdHr+pUh+zZfQFwtPo3+KX+6QVfIb14Uv4ATJ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dAd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4k0rr0AAADb&#10;AAAADwAAAGRycy9kb3ducmV2LnhtbEWPQWsCMRSE74X+h/AKvdXsVrCyNXoQRaEX3Ra8Pjevm2U3&#10;L2uS6vrvjSD0OMzMN8xsMdhOnMmHxrGCfJSBIK6cbrhW8PO9fpuCCBFZY+eYFFwpwGL+/DTDQrsL&#10;7+lcxlokCIcCFZgY+0LKUBmyGEauJ07er/MWY5K+ltrjJcFtJ9+zbCItNpwWDPa0NFS15Z9V0K2O&#10;g5/u2tJsdl/t6bDCzccSlXp9ybNPEJGG+B9+tLdawTiH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TS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W1uq2b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6r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BcPQr0AAADb&#10;AAAADwAAAGRycy9kb3ducmV2LnhtbEWPQWvCQBSE74L/YXmF3nRjh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Fw9C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6XNr0AAADb&#10;AAAADwAAAGRycy9kb3ducmV2LnhtbEWPQWsCMRSE7wX/Q3hCbzVrl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/pc2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1LIyrb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KF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jK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GCs2r0AAADb&#10;AAAADwAAAGRycy9kb3ducmV2LnhtbEWPQWsCMRSE7wX/Q3gFbzWrgp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YKza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ywJQb0AAADb&#10;AAAADwAAAGRycy9kb3ducmV2LnhtbEWPQWvCQBSE74L/YXmF3nRjCy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LAlB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rKrzrkAAADb&#10;AAAADwAAAGRycy9kb3ducmV2LnhtbEVPy4rCMBTdC/5DuII7TVXQUo0uFFEHNz7A7aW503RsbmoT&#10;H/P3ZiG4PJz3bPGylXhQ40vHCgb9BARx7nTJhYLzad1LQfiArLFyTAr+ycNi3m7NMNPuyQd6HEMh&#10;Ygj7DBWYEOpMSp8bsuj7riaO3K9rLIYIm0LqBp8x3FZymCRjabHk2GCwpqWh/Hq8WwW42hzCJR3+&#10;TMqd2f+d1reNSW9KdTuDZAoi0Ct8xR/3VisYxbH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yq8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CgDp7sAAADb&#10;AAAADwAAAGRycy9kb3ducmV2LnhtbEWPzYrCQBCE78K+w9ALexGdRMR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gD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Pqd0L0AAADb&#10;AAAADwAAAGRycy9kb3ducmV2LnhtbEWPzWrDMBCE74G+g9hCL6GRbUp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+p3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17Y4S7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tjh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8Gb0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8Gb0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дбавка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 xml:space="preserve"> за стаж работы в бюджетной организации при стаже работы до 5 лет устанавливается в размере 10% от базовой ставки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ru-RU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0,10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180 = 1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адбавка за контрактную форму найма (19%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к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19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41,38 руб.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ремия ежемесячная (5% от оклада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П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р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= 0,05 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</w:rPr>
        <w:t>×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 xml:space="preserve"> 217,8 = 10,89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Таким образом, заработная плата в месяц определяется по формуле (5.4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shd w:val="clear" w:color="auto" w:fill="FFFFFF"/>
        <w:spacing w:line="360" w:lineRule="auto"/>
        <w:jc w:val="right"/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=О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б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Н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lang w:eastAsia="ru-RU"/>
        </w:rPr>
        <w:t>+ П</w:t>
      </w:r>
      <w:r>
        <w:rPr>
          <w:rFonts w:hint="default" w:ascii="Times New Roman" w:hAnsi="Times New Roman" w:eastAsia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р                           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>5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.4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val="en-US" w:eastAsia="ru-RU"/>
        </w:rPr>
        <w:t xml:space="preserve"> -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оклад работник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б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- надбавка за работу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с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стаж работы в бюджетной организации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Н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 xml:space="preserve">к 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- надбавка за контрактную форму найма, руб.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П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р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 xml:space="preserve"> – ежемесячная премия,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subscript"/>
          <w:lang w:eastAsia="ru-RU"/>
        </w:rPr>
        <w:t>мес</w:t>
      </w: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 xml:space="preserve"> = 217,8 + 152,46 + 18 + 41,38 + 10,89 = 440,53 руб.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  <w:t>Таким образом, можем рассчитать оплату труда разработчика ПО по формуле (5.2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color w:val="000000"/>
          <w:sz w:val="28"/>
          <w:szCs w:val="28"/>
          <w:vertAlign w:val="baseline"/>
          <w:lang w:val="en-US" w:eastAsia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8"/>
          <w:sz w:val="28"/>
          <w:szCs w:val="28"/>
          <w:highlight w:val="white"/>
        </w:rPr>
        <w:object>
          <v:shape id="_x0000_i1026" o:spt="75" type="#_x0000_t75" style="height:38.4pt;width:197.3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  <w:t>Отчисления от фонда оплаты труда рассчитываются по формуле (5.5)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 w:val="0"/>
          <w:position w:val="-24"/>
          <w:sz w:val="28"/>
          <w:szCs w:val="28"/>
          <w:highlight w:val="white"/>
          <w:lang w:val="ru-RU" w:eastAsia="ru-RU"/>
        </w:rPr>
      </w:pPr>
    </w:p>
    <w:p>
      <w:pPr>
        <w:widowControl w:val="0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2.25pt;width:12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5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8eM57Ng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Vu/LH62EqDIVjiPSKDYH6nU&#10;fReBfE9V/H0FdmKbRYJORLVWMNBDTLkK36kPTaAo8o0+Hnugm65pbi5oM3BRptC+Dk49gZ5MILXt&#10;DfYFqp1wZg+j3Hhot9Uulod9mxf/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8eM57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vW2HvbsAAADc&#10;AAAADwAAAGRycy9kb3ducmV2LnhtbEVPTWvCQBC9F/oflin0UnSTY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W2Hv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0iEiJrsAAADc&#10;AAAADwAAAGRycy9kb3ducmV2LnhtbEVPTUvDQBC9C/0Pywi9SLtJIb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iEiJ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фсзн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отчисления в Фонд социальной защиты населения (ставка отчислений составляет 34% от всех выплат работнику)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>О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subscript"/>
          <w:lang w:val="ru-RU"/>
        </w:rPr>
        <w:t>с</w:t>
      </w:r>
      <w:r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  <w:t xml:space="preserve"> - страхование нанимателя от несчастных случаев на производстве и профзаболеваний (ставка отчислений составляет 0,6% от всех выплат работнику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i w:val="0"/>
          <w:iCs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8" o:spt="75" type="#_x0000_t75" style="height:36.2pt;width:22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Затраты на оплату труда с учётом отчислений рассчитываются по формуле (5.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 w:val="0"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ФЗП =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+ 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Зот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                   (5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ФЗП = 868,65 + 300,55 = 1169,2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3 Эксплуатационные затраты на оборудование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тоимость оборудования не включается в себестоимость разработки программного обеспечения, но само оборудование используется при разработке ПО. При создании программного обеспечения в качестве оборудования используется персональный компьютер, стоимость которого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1750,00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уммарная годовая стоимость эксплуатационных затрат 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рассчитывае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600200" cy="241300"/>
            <wp:effectExtent l="0" t="0" r="0" b="0"/>
            <wp:docPr id="178" name="image69.png" descr="https://lh6.googleusercontent.com/b-yaT3IkNnXBTB6lGFjDXjaTIDVvQRFdqvZMt5uFDCEZmiQWjDOjrzcrfKK7n0aU9_aZsIuA6yR2IOXSjegeFcGhEA353fHGAkyHgNTAfUS5QeW2Si0Xv_QVYVEJu5P6XpZRWhjPUpQ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69.png" descr="https://lh6.googleusercontent.com/b-yaT3IkNnXBTB6lGFjDXjaTIDVvQRFdqvZMt5uFDCEZmiQWjDOjrzcrfKK7n0aU9_aZsIuA6yR2IOXSjegeFcGhEA353fHGAkyHgNTAfUS5QeW2Si0Xv_QVYVEJu5P6XpZRWhjPUpQ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                                     (6.6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56" name="Группа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7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8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9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0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k0158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Ne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nw5K5L8AAADc&#10;AAAADwAAAGRycy9kb3ducmV2LnhtbEWPQW/CMAyF75P4D5GRdhspk7a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OS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ELvf7wAAADc&#10;AAAADwAAAGRycy9kb3ducmV2LnhtbEVPTWsCMRC9F/wPYYTeatZCq1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73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rxSMX7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SMX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wFgpxL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MnO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gpx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MIq3s7sAAADc&#10;AAAADwAAAGRycy9kb3ducmV2LnhtbEVPPW/CMBDdkfofrKvERhwYAKUYBgSiEgsEpK7X+BpHic/B&#10;diH993WlSmz39D5vtRlsJ+7kQ+NYwTTLQRBXTjdcK7he9pMliBCRNXaOScEPBdisX0YrLLR78Jnu&#10;ZaxFCuFQoAITY19IGSpDFkPmeuLEfTlvMSboa6k9PlK47eQsz+fSYsOpwWBPW0NVW35bBd3uc/DL&#10;U1uaw+nY3j52eFhsUanx6zR/AxFpiE/xv/tdp/nzGfw9ky6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Iq3s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8YSKLwAAADc&#10;AAAADwAAAGRycy9kb3ducmV2LnhtbEVPTWvCQBC9C/6HZQq96cYW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GEi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0C+KX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vil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1ZqCQLwAAADc&#10;AAAADwAAAGRycy9kb3ducmV2LnhtbEVPyWrDMBC9B/oPYgq5JZJ9SIwbxYeW4Cb0kgV6Hayp5dYa&#10;OZay9O+rQqG3ebx1VtXd9eJKY+g8a8jmCgRx403HrYbTcTMrQISIbLD3TBq+KUC1fpissDT+xnu6&#10;HmIrUgiHEjXYGIdSytBYchjmfiBO3IcfHcYEx1aaEW8p3PUyV2ohHXacGiwO9Gyp+TpcnAZ8qffx&#10;vch3y25r3z6Pm3Nti7PW08dMPYGIdI//4j/3q0nzF0v4fSZdI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agk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KAWb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KAW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0mzqbsAAADc&#10;AAAADwAAAGRycy9kb3ducmV2LnhtbEVPS4vCMBC+L+x/CLPgbU31oLVr9LAiPvCiFfY6NGNTt5nU&#10;Jr7+vREEb/PxPWc8vdlaXKj1lWMFvW4CgrhwuuJSwT6ff6cgfEDWWDsmBXfyMJ18fowx0+7KW7rs&#10;QiliCPsMFZgQmkxKXxiy6LuuIY7cwbUWQ4RtKXWL1xhua9lPkoG0WHFsMNjQr6Hif3e2CnC22Ia/&#10;tL8eViuzOebz08KkJ6U6X73kB0SgW3iLX+6ljvMHI3g+Ey+Qk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0mzq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ePd3r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vj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493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5q94Rb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X6b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e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n3mMr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L2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feY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TFDqboAAADc&#10;AAAADwAAAGRycy9kb3ducmV2LnhtbEVPTYvCMBC9L/gfwgheFk27gi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MUO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9tjb3boAAADc&#10;AAAADwAAAGRycy9kb3ducmV2LnhtbEVPTYvCMBC9L/gfwgheFk27i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2Nv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ZR+RroAAADc&#10;AAAADwAAAGRycy9kb3ducmV2LnhtbEVPTYvCMBC9L/gfwgheFk27oC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lH5G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aUbgMbkAAADc&#10;AAAADwAAAGRycy9kb3ducmV2LnhtbEVPTYvCMBC9C/6HMMJeRNPuoUo1CgoLsnhZFbwOzdgWm0lp&#10;ptX99xthwds83uest0/XqIG6UHs2kM4TUMSFtzWXBi7nr9kSVBBki41nMvBLAbab8WiNufUP/qHh&#10;JKWKIRxyNFCJtLnWoajIYZj7ljhyN985lAi7UtsOHzHcNfozSTLtsObYUGFL+4qK+6l3Bobr9bij&#10;S6/TAWUxPXz3UmdkzMckTVaghJ7yFv+7DzbOX2TweiZe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lG4DG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затраты на техническое обслуживание и ремонт оборудования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ая стоимость электроэнергии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год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годовые амортизационные отчисления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техническое обслуживание и ремонт составляют 3% от стоимости оборудования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то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03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× 1750 = 52,5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Амортизационные отчисления, процесс постепенного переноса стоимости основных средств производства на себестоимость продукции (по мере их материального износа или морального устаревания). Амортизационные отчисления производятся по установленным нормам амортизации, выражаются в процентах к стоимости оборудования и рассчитываются по формуле (5.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270000" cy="406400"/>
            <wp:effectExtent l="0" t="0" r="0" b="0"/>
            <wp:docPr id="179" name="image75.png" descr="https://lh3.googleusercontent.com/2Q7TtPNwaIhDPCUSeduXCn3ayVfZzEuYSx5pgEWU-KLg0gNLtnMoaTc20jkixxzZJ5zYCGd0_8F7IlJGc-1VH0WmjnBwavbpUrx3cTPEvxlpPXITSbL9oTU7yWHTHkrwmImahvXVeU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image75.png" descr="https://lh3.googleusercontent.com/2Q7TtPNwaIhDPCUSeduXCn3ayVfZzEuYSx5pgEWU-KLg0gNLtnMoaTc20jkixxzZJ5zYCGd0_8F7IlJGc-1VH0WmjnBwavbpUrx3cTPEvxlpPXITSbL9oTU7yWHTHkrwmImahvXVeU0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обор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оимость персонального компьютера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А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 амортизации, которая рассчитывается по формуле (5.8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889000" cy="508000"/>
            <wp:effectExtent l="0" t="0" r="0" b="0"/>
            <wp:docPr id="180" name="image77.png" descr="https://lh5.googleusercontent.com/9xHX-KhZDWED10wRpDy9gwM6D3-M7QeZLmXRQ2RSyDhO3YRor23NHaSi9GlOGEUtck7bXAEYQGM9FSpzv_0skxqJgjG3pa89j1ulzqEtSc0uV4tMHYwxFLw-udMOiN5lq5szxe6fIa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image77.png" descr="https://lh5.googleusercontent.com/9xHX-KhZDWED10wRpDy9gwM6D3-M7QeZLmXRQ2RSyDhO3YRor23NHaSi9GlOGEUtck7bXAEYQGM9FSpzv_0skxqJgjG3pa89j1ulzqEtSc0uV4tMHYwxFLw-udMOiN5lq5szxe6fIaE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b/>
          <w:sz w:val="28"/>
          <w:szCs w:val="28"/>
          <w:highlight w:val="white"/>
        </w:rPr>
        <w:t>  ,                                              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left="426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р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нормативный срок службы (для персонального компьютера 5 лет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9" o:spt="75" type="#_x0000_t75" style="height:35.6pt;width:97.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0" o:spt="75" type="#_x0000_t75" style="height:37.7pt;width:175.3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49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3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9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0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1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2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3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4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5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kjdr70AAADb&#10;AAAADwAAAGRycy9kb3ducmV2LnhtbEWP0WqDQBRE3wv5h+UG+lZXSynVZhO0EOhTSawfcHFvVOLe&#10;Ne5Gbb8+Wwj0cZiZM8xmt5heTDS6zrKCJIpBENdWd9woqL73T28gnEfW2FsmBT/kYLddPWww03bm&#10;I02lb0SAsMtQQev9kEnp6pYMusgOxME72dGgD3JspB5xDnDTy+c4fpUGOw4LLQ700VJ9Lq9Gwdkv&#10;01felL/7tCrS+lDk8/WSK/W4TuJ3EJ4W/x++tz+1gpcU/r6EHy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SN2v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GRp0lb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6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GnSV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6cjq4r0AAADb&#10;AAAADwAAAGRycy9kb3ducmV2LnhtbEWPQWsCMRSE7wX/Q3hCbzVrx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yOr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QtiLb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tUz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2Itt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rNkk87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WP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zZJPO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Db9Sb0AAADb&#10;AAAADwAAAGRycy9kb3ducmV2LnhtbEWPwWrDMBBE74X8g9hAbrXsHlLjRskhpKTQS+oEet1aW8vY&#10;WrmSmrh/XwUCOQ4z84ZZbSY7iDP50DlWUGQ5COLG6Y5bBafj62MJIkRkjYNjUvBHATbr2cMKK+0u&#10;/EHnOrYiQThUqMDEOFZShsaQxZC5kTh5385bjEn6VmqPlwS3g3zK86W02HFaMDjS1lDT179WwbD7&#10;mnx56GuzP7z3P5873D9vUanFvMhfQESa4j18a79pBWUB1y/pB8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Nv1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GEFe0b0AAADb&#10;AAAADwAAAGRycy9kb3ducmV2LnhtbEWPQWsCMRSE74X+h/AKvdWsReyyNXoQRaEX3Ra8Pjevm2U3&#10;L2uS6vrvjSD0OMzMN8xsMdhOnMmHxrGC8SgDQVw53XCt4Od7/ZaDCBFZY+eYFFwpwGL+/DTDQrsL&#10;7+lcxlokCIcCFZgY+0LKUBmyGEauJ07er/MWY5K+ltrjJcFtJ9+zbCotNpwWDPa0NFS15Z9V0K2O&#10;g893bWk2u6/2dFjh5mOJSr2+jLNPEJGG+B9+tLdaQT6B+5f0A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QV7R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6JPApr0AAADb&#10;AAAADwAAAGRycy9kb3ducmV2LnhtbEWPQWsCMRSE74X+h/AEbzVrD7psjR7EouBF10Kvr5vnZtnN&#10;yzaJuv57Uyh4HGbmG2axGmwnruRD41jBdJKBIK6cbrhW8HX6fMtBhIissXNMCu4UYLV8fVlgod2N&#10;j3QtYy0ShEOBCkyMfSFlqAxZDBPXEyfv7LzFmKSvpfZ4S3Dbyfcsm0mLDacFgz2tDVVtebEKus3P&#10;4PNDW5rtYd/+fm9wO1+jUuPRNPsAEWmIz/B/e6cV5HP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8C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0/A1LsAAADc&#10;AAAADwAAAGRycy9kb3ducmV2LnhtbEVPS4vCMBC+C/6HMII3TevB7VajB0XcXbz4AK9DMzbVZlKb&#10;rLr/3gjC3ubje850/rC1uFHrK8cK0mECgrhwuuJSwWG/GmQgfEDWWDsmBX/kYT7rdqaYa3fnLd12&#10;oRQxhH2OCkwITS6lLwxZ9EPXEEfu5FqLIcK2lLrFewy3tRwlyVharDg2GGxoYai47H6tAlyut+GY&#10;jX4+qm+zOe9X17XJrkr1e2kyARHoEf7Fb/eXjvPTT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0/A1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OX41n74AAADc&#10;AAAADwAAAGRycy9kb3ducmV2LnhtbEWPQW/CMAyF75P4D5GRdhspHBjqCBwQiElcWIe0q9d4TdXG&#10;KUkG3b+fD5N2s/We3/u83o6+VzeKqQ1sYD4rQBHXwbbcGLi8H55WoFJGttgHJgM/lGC7mTyssbTh&#10;zm90q3KjJIRTiQZczkOpdaodeUyzMBCL9hWixyxrbLSNeJdw3+tFUSy1x5alweFAO0d1V317A/3+&#10;c4yrc1e54/nUXT/2eHzeoTGP03nxAirTmP/Nf9evVvAXgi/PyAR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1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o1UGb7sAAADc&#10;AAAADwAAAGRycy9kb3ducmV2LnhtbEVPS4vCMBC+C/6HMAt707Q97Jau0YOL+MCLD9jr0IxNtZnU&#10;Jr7+vVkQvM3H95zR5G4bcaXO144VpMMEBHHpdM2Vgv1uNshB+ICssXFMCh7kYTLu90ZYaHfjDV23&#10;oRIxhH2BCkwIbSGlLw1Z9EPXEkfu4DqLIcKukrrDWwy3jcyS5EtarDk2GGxpaqg8bS9WAf7ON+Ev&#10;z1bf9dKsj7vZeW7ys1KfH2nyAyLQPbzFL/dCx/lZCv/PxAvk+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1UGb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c7JL7kAAADc&#10;AAAADwAAAGRycy9kb3ducmV2LnhtbEVPTYvCMBC9L/gfwgheFk3bg0o1CgoLIl5WBa9DM7bFZlKa&#10;aXX/vVlY2Ns83uesty/XqIG6UHs2kM4SUMSFtzWXBq6Xr+kSVBBki41nMvBDAbab0ccac+uf/E3D&#10;WUoVQzjkaKASaXOtQ1GRwzDzLXHk7r5zKBF2pbYdPmO4a3SWJHPtsObYUGFL+4qKx7l3Bobb7bSj&#10;a6/TAWXxeTj2Us/JmMk4TVaghF7yL/5zH2ycn2Xw+0y8QG/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XOyS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oJstLsAAADc&#10;AAAADwAAAGRycy9kb3ducmV2LnhtbEVPTUvDQBC9C/0Pywi9SLtJh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oJst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5Wv0wLsAAADc&#10;AAAADwAAAGRycy9kb3ducmV2LnhtbEVPTUvDQBC9C/0Pywi9SLtJk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Wv0w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iidRW7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idR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evXPLLkAAADc&#10;AAAADwAAAGRycy9kb3ducmV2LnhtbEVPTYvCMBC9C/6HMIIX0bQeqlSjoLAgspdVwevQjG2xmZRm&#10;Wt1/v1lY2Ns83uds92/XqIG6UHs2kC4SUMSFtzWXBm7Xj/kaVBBki41nMvBNAfa78WiLufUv/qLh&#10;IqWKIRxyNFCJtLnWoajIYVj4ljhyD985lAi7UtsOXzHcNXqZJJl2WHNsqLClY0XF89I7A8P9/nmg&#10;W6/TAWU1O517qTMyZjpJkw0oobf8i//cJxvnL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1zyy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Fblqt7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zx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uWq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ZCb+xb0AAADc&#10;AAAADwAAAGRycy9kb3ducmV2LnhtbEWPQWvCQBCF70L/wzKFXqRu4kFL6ipYKIh4qQpeh+w0CWZn&#10;Q3YS9d93DkJvM7w3732z2txDa0bqUxPZQT7LwBCX0TdcOTifvt8/wCRB9thGJgcPSrBZv0xWWPh4&#10;4x8aj1IZDeFUoINapCusTWVNAdMsdsSq/cY+oOjaV9b3eNPw0Np5li1swIa1ocaOvmoqr8chOBgv&#10;l8OWzoPNR5TldLcfpFmQc2+vefYJRugu/+bn9c4r/lxp9Rmdw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v7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2pbXr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mBX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2pbX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Стоимость электроэнергии вычисляется по формуле (5.9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0"/>
          <w:sz w:val="28"/>
          <w:szCs w:val="24"/>
          <w:lang w:eastAsia="ru-RU"/>
        </w:rPr>
        <w:object>
          <v:shape id="_x0000_i1031" o:spt="75" type="#_x0000_t75" style="height:21.75pt;width:189.75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ab/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 xml:space="preserve">        (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5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.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9</w:t>
      </w: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ascii="Times New Roman" w:hAnsi="Times New Roman" w:eastAsia="Times New Roman" w:cs="Times New Roman"/>
          <w:sz w:val="28"/>
          <w:szCs w:val="24"/>
          <w:lang w:eastAsia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ascii="Times New Roman" w:hAnsi="Times New Roman" w:eastAsia="Times New Roman" w:cs="Times New Roman"/>
          <w:sz w:val="28"/>
          <w:szCs w:val="24"/>
          <w:lang w:eastAsia="ru-RU"/>
        </w:rPr>
        <w:t>где</w:t>
      </w: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М - мощность компьютера, равная 0,1 КВт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lang w:val="en-US" w:eastAsia="ru-RU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ru-RU" w:eastAsia="ru-RU"/>
        </w:rPr>
        <w:t>з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 xml:space="preserve"> - коэффициент загрузки, учитывающий использование оборудования по времени (0,8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 w:cs="Times New Roman"/>
          <w:sz w:val="28"/>
          <w:szCs w:val="24"/>
          <w:vertAlign w:val="baseline"/>
          <w:lang w:val="en-US" w:eastAsia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4"/>
          <w:vertAlign w:val="subscript"/>
          <w:lang w:val="en-US" w:eastAsia="ru-RU"/>
        </w:rPr>
        <w:t>кВт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×ч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стоимость 1 кВт-час электроэнергии (0,27553 руб./кВтч для бюджетных организаций по состоянию на май 2022 года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К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en-US" w:eastAsia="ru-RU"/>
        </w:rPr>
        <w:t>с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коэффициент, учитывающий потери в сети (1,05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>F</w:t>
      </w:r>
      <w:r>
        <w:rPr>
          <w:rFonts w:hint="default" w:ascii="Times New Roman" w:hAnsi="Times New Roman" w:eastAsia="Times New Roman"/>
          <w:sz w:val="28"/>
          <w:szCs w:val="24"/>
          <w:vertAlign w:val="subscript"/>
          <w:lang w:val="ru-RU" w:eastAsia="ru-RU"/>
        </w:rPr>
        <w:t>эф</w:t>
      </w:r>
      <w:r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  <w:t xml:space="preserve"> - эффективный фонд рабочего времени, рассчитывающийся по формуле (5.10)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sz w:val="28"/>
          <w:szCs w:val="24"/>
          <w:vertAlign w:val="baseline"/>
          <w:lang w:val="en-US" w:eastAsia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727200" cy="431800"/>
            <wp:effectExtent l="0" t="0" r="0" b="0"/>
            <wp:docPr id="202" name="image81.png" descr="https://lh4.googleusercontent.com/EZ3Nw_8eEYcZx2yYDcQ73hxKeqYZYRFZTTDcKSrg37OEjzhUiNWAdEcxkTg7uQkqMVKoLSwL4MfJ7hYcNFM0NcS4lIsZh2OiyTgf2wvZVnHWZcWdX3p5BZrTfFzs_Zm3oxcJLSknW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81.png" descr="https://lh4.googleusercontent.com/EZ3Nw_8eEYcZx2yYDcQ73hxKeqYZYRFZTTDcKSrg37OEjzhUiNWAdEcxkTg7uQkqMVKoLSwL4MfJ7hYcNFM0NcS4lIsZh2OiyTgf2wvZVnHWZcWdX3p5BZrTfFzs_Zm3oxcJLSknWes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       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0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Д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ом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- номинальное число рабочих дней в 2022 году при пятидневной рабочей неделе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d = 7,9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8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8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редняя продолжительность рабочего дня в 2022 году, час.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f = 2%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ланируемый процент времени на ремонт оборудовани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04" name="Группа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c1oFvPA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c&#10;1oFv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xEUMfL0AAADc&#10;AAAADwAAAGRycy9kb3ducmV2LnhtbEWP0WrCQBRE3wv+w3IF3+quQqVGV4mC0KdSox9wyV6TYPZu&#10;zK5J7Nd3BaGPw8ycYdbbwdaio9ZXjjXMpgoEce5MxYWG8+nw/gnCB2SDtWPS8CAP283obY2JcT0f&#10;qctCISKEfYIayhCaREqfl2TRT11DHL2Lay2GKNtCmhb7CLe1nCu1kBYrjgslNrQvKb9md6vhGobu&#10;Oy2y38PyvFvmP7u0v99SrSfjmVqBCDSE//Cr/WU0zNUHP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Qx8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SUs1bL4AAADc&#10;AAAADwAAAGRycy9kb3ducmV2LnhtbEWPQWsCMRSE74X+h/AKvXUTPahsjR7EYqEX3Qq9vm5eN8tu&#10;XrZJquu/N4LQ4zAz3zDL9eh6caIQW88aJoUCQVx703Kj4fj59rIAEROywd4zabhQhPXq8WGJpfFn&#10;PtCpSo3IEI4larApDaWUsbbkMBZ+IM7ejw8OU5ahkSbgOcNdL6dKzaTDlvOCxYE2luqu+nMa+u33&#10;GBb7rrK7/Uf3+7XF3XyDWj8/TdQriERj+g/f2+9Gw1TN4HYmHwG5u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s1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JgeQ974AAADc&#10;AAAADwAAAGRycy9kb3ducmV2LnhtbEWPQWsCMRSE70L/Q3gFb26ihypbowexKPRit0Kvr5vXzbKb&#10;l20Sdf33TaHQ4zAz3zDr7eh6caUQW88a5oUCQVx703Kj4fz+MluBiAnZYO+ZNNwpwnbzMFljafyN&#10;3+hapUZkCMcSNdiUhlLKWFtyGAs/EGfvyweHKcvQSBPwluGulwulnqTDlvOCxYF2luquujgN/f5z&#10;DKtTV9nD6bX7/tjjYblDraePc/UMItGY/sN/7aPRsFBL+D2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geQ9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V5gEhboAAADc&#10;AAAADwAAAGRycy9kb3ducmV2LnhtbEVPPW/CMBDdkfgP1iF1AxuGglIMA6ICqQsNSF2v8TWOEp9T&#10;20D67+sBifHpfa+3g+vEjUJsPGuYzxQI4sqbhmsNl/P7dAUiJmSDnWfS8EcRtpvxaI2F8Xf+pFuZ&#10;apFDOBaowabUF1LGypLDOPM9ceZ+fHCYMgy1NAHvOdx1cqHUq3TYcG6w2NPOUtWWV6eh238PYXVq&#10;S3s4fbS/X3s8LHeo9ctkrt5AJBrSU/xwH42Ghcpr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ASF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ONShHr4AAADc&#10;AAAADwAAAGRycy9kb3ducmV2LnhtbEWPQWsCMRSE70L/Q3iF3jTRQ7Wr0YNYLPRi14LX5+a5WXbz&#10;sk1S3f57Uyj0OMzMN8xqM7hOXCnExrOG6USBIK68abjW8Hl8HS9AxIRssPNMGn4owmb9MFphYfyN&#10;P+haplpkCMcCNdiU+kLKWFlyGCe+J87exQeHKctQSxPwluGukzOlnqXDhvOCxZ62lqq2/HYaut15&#10;CItDW9r94b39Ou1wP9+i1k+PU7UEkWhI/+G/9pvRMFMv8HsmHwG5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ShH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DeeXr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DeeX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s7xb0AAADc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PMc7mfS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ezvF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6mlsr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ZEX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6mls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YKWQr8AAADc&#10;AAAADwAAAGRycy9kb3ducmV2LnhtbEWPT2vCQBTE74LfYXmCN90khT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Clk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YXb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JK/wf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YX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ySerrb8AAADc&#10;AAAADwAAAGRycy9kb3ducmV2LnhtbEWPT2vCQBTE74LfYXmCN90k0DakrjkoYi1e1EKvj+xrNjX7&#10;Nsmuf/rtu0Khx2FmfsMsyrttxZUG3zhWkM4TEMSV0w3XCj5Om1kOwgdkja1jUvBDHsrleLTAQrsb&#10;H+h6DLWIEPYFKjAhdIWUvjJk0c9dRxy9LzdYDFEOtdQD3iLctjJLkmdpseG4YLCjlaHqfLxYBbje&#10;HsJnnr2/NDuz/z5t+q3Je6WmkzR5BRHoHv7Df+03rSBLn+Bx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nq6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b7xk7bwAAADc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bBMM/g9E4+A3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+8ZO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APDBdr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LF/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DwwX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cW9VBL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Vwb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vVQ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HiPwn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FJOoP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4j8J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QXWTv7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/P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F1k7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jk2JL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p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5Ni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3uuoU7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f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rqF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sacNyL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ZZ/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pw3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= 255 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× 7,988 × (1 - 0,02) = 1996,2 (час.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subscript"/>
          <w:lang w:val="ru-RU"/>
        </w:rPr>
        <w:t>ээ</w:t>
      </w:r>
      <w:r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  <w:t xml:space="preserve"> = 0,1 × 0,8 × 1996,2 × 0,27553 × 1,05 = 46,2 (руб.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81" name="Группа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8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0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/Vr2LroAAADc&#10;AAAADwAAAGRycy9kb3ducmV2LnhtbEVPzYrCMBC+C/sOYRa8aaoH0WqUuiDsSbT6AEMztsVmUpvY&#10;Vp/eCIK3+fh+Z7XpTSVaalxpWcFkHIEgzqwuOVdwPu1GcxDOI2usLJOCBznYrH8GK4y17fhIbepz&#10;EULYxaig8L6OpXRZQQbd2NbEgbvYxqAPsMmlbrAL4aaS0yiaSYMlh4YCa/orKLumd6Pg6vt2n+Tp&#10;c7c4bxfZYZt091ui1PB3Ei1BeOr9V/xx/+swfz6F9zPhAr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WvYu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78r00rwAAADc&#10;AAAADwAAAGRycy9kb3ducmV2LnhtbEVPTWsCMRC9F/ofwhR6q1kr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K9NK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2/JPbwAAADc&#10;AAAADwAAAGRycy9kb3ducmV2LnhtbEVPTWsCMRC9F/ofwhR6q1kL2m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vyT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/71XSrsAAADc&#10;AAAADwAAAGRycy9kb3ducmV2LnhtbEVPPW/CMBDdkfofrKvEBg4MNAoYBgQCiYWmlboe8TWOEp9T&#10;20D497hSpW739D5vtRlsJ27kQ+NYwWyagSCunG64VvD5sZ/kIEJE1tg5JgUPCrBZv4xWWGh353e6&#10;lbEWKYRDgQpMjH0hZagMWQxT1xMn7tt5izFBX0vt8Z7CbSfnWbaQFhtODQZ72hqq2vJqFXS7y+Dz&#10;c1uaw/nU/nzt8PC2RaXGr7NsCSLSEP/Ff+6jTvPzBfw+ky6Q6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71XS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kPHy0bsAAADc&#10;AAAADwAAAGRycy9kb3ducmV2LnhtbEVPPW/CMBDdK/U/WIfEVhw6QJRiGBAVSCwQKnW9xkccJT6n&#10;toHw73GlSmz39D5vsRpsJ67kQ+NYwXSSgSCunG64VvB1+nzLQYSIrLFzTAruFGC1fH1ZYKHdjY90&#10;LWMtUgiHAhWYGPtCylAZshgmridO3Nl5izFBX0vt8ZbCbSffs2wmLTacGgz2tDZUteXFKug2P4PP&#10;D21ptod9+/u9we18jUqNR9PsA0SkIT7F/+6dTvPzO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PHy0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4W5mo7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W5m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iLDOLwAAADc&#10;AAAADwAAAGRycy9kb3ducmV2LnhtbEVPPW/CMBDdK/EfrKvEVhw6QEgxDIgKpC40rcR6ja9xlPgc&#10;bAPpv8eVkNju6X3ecj3YTlzIh8axgukkA0FcOd1wreD76/0lBxEissbOMSn4owDr1ehpiYV2V/6k&#10;SxlrkUI4FKjAxNgXUobKkMUwcT1x4n6dtxgT9LXUHq8p3HbyNctm0mLDqcFgTxtDVVuerYJu+zP4&#10;/NCWZnf4aE/HLe7mG1Rq/DzN3kBEGuJDfHfvdZqfL+D/mXSBX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iwz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6ZqE74AAADc&#10;AAAADwAAAGRycy9kb3ducmV2LnhtbEWPS2/CMBCE75X4D9Yi9VYcOLQhxXAAIaDiwkPiuoq3cdp4&#10;HWLz+vfsoVJvu5rZmW8ns7tv1JW6WAc2MBxkoIjLYGuuDBwPy7ccVEzIFpvAZOBBEWbT3ssECxtu&#10;vKPrPlVKQjgWaMCl1BZax9KRxzgILbFo36HzmGTtKm07vEm4b/Qoy961x5qlwWFLc0fl7/7iDeBi&#10;tUunfPT1UW/c9uewPK9cfjbmtT/MPkEluqd/89/12gr+WPDlGZlAT5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ZqE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9Y1Z4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n+cwG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NWe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8DhR/7sAAADc&#10;AAAADwAAAGRycy9kb3ducmV2LnhtbEVPS4vCMBC+C/6HMII3Te3B7VajB0XcXbz4AK9DMzbVZlKb&#10;rLr/3gjC3ubje850/rC1uFHrK8cKRsMEBHHhdMWlgsN+NchA+ICssXZMCv7Iw3zW7Uwx1+7OW7rt&#10;QiliCPscFZgQmlxKXxiy6IeuIY7cybUWQ4RtKXWL9xhua5kmyVharDg2GGxoYai47H6tAlyut+GY&#10;pT8f1bfZnPer69pkV6X6vVEyARHoEf7Fb/eXjvM/U3g9Ey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DhR/7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tQ9J7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1D0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KZiYvLoAAADc&#10;AAAADwAAAGRycy9kb3ducmV2LnhtbEVPTWvCQBC9F/wPywi9FN2koN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mJi8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2UoGy7oAAADc&#10;AAAADwAAAGRycy9kb3ducmV2LnhtbEVPTWvCQBC9F/wPywheim7SQ6rRVVAoiPRSFbwO2TEJZmdD&#10;dhL137uFQm/zeJ+z2jxcowbqQu3ZQDpLQBEX3tZcGjifvqZzUEGQLTaeycCTAmzWo7cV5tbf+YeG&#10;o5QqhnDI0UAl0uZah6Iih2HmW+LIXX3nUCLsSm07vMdw1+iPJMm0w5pjQ4Ut7SoqbsfeGRgul+8t&#10;nXudDiif7/tDL3VGxkzGabIEJfSQf/Gfe2/j/EUGv8/EC/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Sgb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tgajULsAAADc&#10;AAAADwAAAGRycy9kb3ducmV2LnhtbEVPTUvDQBC9C/0Pywi9SLtJD6mN3RYqCEG8WAO5DtkxCWZn&#10;Q3aStv++Kwje5vE+Z3+8ul7NNIbOs4F0nYAirr3tuDFQfr2tnkEFQbbYeyYDNwpwPCwe9phbf+FP&#10;ms/SqBjCIUcDrciQax3qlhyGtR+II/ftR4cS4dhoO+Ilhrteb5Ik0w47jg0tDvTaUv1znpyBuao+&#10;TlROOp1Rtk/F+yRdRsYsH9PkBZTQVf7Ff+7Cxvm7Lfw+Ey/Qh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gaj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x5k3Ir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+UVp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mTc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qNWSuboAAADc&#10;AAAADwAAAGRycy9kb3ducmV2LnhtbEVPTYvCMBC9L/gfwgheFk3rwV2rUVAQZPGyruB1aMa22ExK&#10;M6367zeC4G0e73OW67urVU9tqDwbSCcJKOLc24oLA6e/3fgbVBBki7VnMvCgAOvV4GOJmfU3/qX+&#10;KIWKIRwyNFCKNJnWIS/JYZj4hjhyF986lAjbQtsWbzHc1XqaJDPtsOLYUGJD25Ly67FzBvrz+bCh&#10;U6fTHuXrc//TSTUjY0bDNFmAErrLW/xy722cP5/D85l4gV7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1ZK5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sDP37sAAADc&#10;AAAADwAAAGRycy9kb3ducmV2LnhtbEWPwYrCQBBE78L+w9ALexGdZA8qWUfBhQURL2rAa5PpTYKZ&#10;npDpRP17RxA8FlX1ilqub65RA3Wh9mwgnSagiAtvay4N5Ke/yQJUEGSLjWcycKcA69XHaImZ9Vc+&#10;0HCUUkUIhwwNVCJtpnUoKnIYpr4ljt6/7xxKlF2pbYfXCHeN/k6SmXZYc1yosKXfiorLsXcGhvN5&#10;v6G81+mAMh9vd73UMzLm6zNNfkAJ3eQdfrW31kAkwvNMPAJ6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sDP3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онец, рассчитав з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атраты на техническое обслуживание и ремонт, амортизационные отчисления и годовую стоимость электроэнергии можем рассчитать суммарную годовую стоимость эксплуатационных затра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52,5 + 350 +46,2 = 128,7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Однако, данная стоимость эксплуатационных затрат рассчитана да весь год. Необходимо скорректировать полученное значение с учётом временного коэффициента (так как оборудование будет эксплуатироваться не весь год, а только в течение времени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. Корректировка проводится по формуле (5.11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widowControl w:val="0"/>
        <w:ind w:firstLine="708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1571625" cy="421640"/>
            <wp:effectExtent l="0" t="0" r="9525" b="16510"/>
            <wp:docPr id="224" name="image82.png" descr="https://lh6.googleusercontent.com/gU0C5XGIDMgSoxVSoyh3HE6s7xh64-KBddoF7ZSNc79KwdtGOuMzGSjrPOJqixTXwIOalNu-khS-loxJcaIk-1T_JaLMpKJl41gsKpPbuyLD3nCVNy-3kOYS6Ggs_RncS50lwkQXnj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82.png" descr="https://lh6.googleusercontent.com/gU0C5XGIDMgSoxVSoyh3HE6s7xh64-KBddoF7ZSNc79KwdtGOuMzGSjrPOJqixTXwIOalNu-khS-loxJcaIk-1T_JaLMpKJl41gsKpPbuyLD3nCVNy-3kOYS6Ggs_RncS50lwkQXnj4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суммарная годовая стоимость эксплуатационных затрат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F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эф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эффективный фонд рабочего времени, час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Σt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маш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- общее время использования оборудования (таблица 6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32" o:spt="75" type="#_x0000_t75" style="height:39.75pt;width:188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4 Затраты на материал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траты на материалы состоят из расходов на бумагу, канцелярские принадлежности и прочие материалы, которые необходимы в процессе разработки ПО. Расчёт стоимости затрат на материалы производится по нормативу (Н) на 100 строк кода (принимается 1,20 руб.), с учётом общего объёма команд (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V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en-US"/>
        </w:rPr>
        <w:t>)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, который определяется по факту, исходя из количества команд при разработке ПО. Расчёт производится по формуле (5.12):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cs="Times New Roman"/>
          <w:sz w:val="28"/>
          <w:szCs w:val="28"/>
          <w:lang w:eastAsia="ru-RU"/>
        </w:rPr>
        <w:drawing>
          <wp:inline distT="0" distB="0" distL="0" distR="0">
            <wp:extent cx="964565" cy="441325"/>
            <wp:effectExtent l="0" t="0" r="6985" b="15875"/>
            <wp:docPr id="245" name="image14.png" descr="https://lh4.googleusercontent.com/vHCTuf-IunDc7hZWOVkuf8KiJgOFusj0hMBqT0qqMvUlXnjK4zEmsgpBfTy7Ldz8sjtBC-HhQ8tHKjIDONASo5ZjYzBh792Tms39JUfNANG8T-j-n0fNQD9HQkZ7Qkz0rXiPE_0GUh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image14.png" descr="https://lh4.googleusercontent.com/vHCTuf-IunDc7hZWOVkuf8KiJgOFusj0hMBqT0qqMvUlXnjK4zEmsgpBfTy7Ldz8sjtBC-HhQ8tHKjIDONASo5ZjYzBh792Tms39JUfNANG8T-j-n0fNQD9HQkZ7Qkz0rXiPE_0GUh4"/>
                    <pic:cNvPicPr preferRelativeResize="0"/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44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                                                (6.14)</w:t>
      </w:r>
    </w:p>
    <w:p>
      <w:pPr>
        <w:widowControl w:val="0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widowControl w:val="0"/>
        <w:spacing w:line="360" w:lineRule="auto"/>
        <w:jc w:val="both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>V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en-US"/>
        </w:rPr>
        <w:t>K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en-US"/>
        </w:rPr>
        <w:t xml:space="preserve">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общий объём команд в коде программы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Н - норматив затрат на материалы в расчёте на 100 команд, ру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28" w:afterLines="63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Также, стоимость затрат на материалы, необходимые для разработки ПО, можно рассчитать по фактическим, понесённым затратам, которые составили 40 рублей.</w:t>
      </w: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5 Накладные расходы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25" name="Группа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2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yLOa70AAADc&#10;AAAADwAAAGRycy9kb3ducmV2LnhtbEWPQYvCMBSE7wv+h/AEb2tqD7JWo1RB8LRo9Qc8mmdbbF5q&#10;E9uuv94ICx6HmfmGWW0GU4uOWldZVjCbRiCIc6srLhRczvvvHxDOI2usLZOCP3KwWY++Vpho2/OJ&#10;uswXIkDYJaig9L5JpHR5SQbd1DbEwbva1qAPsi2kbrEPcFPLOIrm0mDFYaHEhnYl5bfsYRTc/ND9&#10;pkX23C8u20V+3Kb9454qNRnPoiUIT4P/hP/bB60gjufwPhOOgFy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Is5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bbLMl7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PM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sy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HC1Y5b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C1Y5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c2H9fr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Z6/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2H9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Z4LCP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4LCP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CM5np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5n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Bz50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z50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1BcSb0AAADc&#10;AAAADwAAAGRycy9kb3ducmV2LnhtbEWPQWsCMRSE70L/Q3gFb5pVwc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UFx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7d5SVr4AAADc&#10;AAAADwAAAGRycy9kb3ducmV2LnhtbEWPQWvCQBSE7wX/w/KE3urGtGi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5SV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d/Vhpr4AAADc&#10;AAAADwAAAGRycy9kb3ducmV2LnhtbEWPQWsCMRSE7wX/Q3hCbzWrxVZWowdRLPRitwWvz81zs+zm&#10;ZU1S3f57Iwg9DjPzDbNY9bYVF/KhdqxgPMpAEJdO11wp+PnevsxAhIissXVMCv4owGo5eFpgrt2V&#10;v+hSxEokCIccFZgYu1zKUBqyGEauI07eyXmLMUlfSe3xmuC2lZMse5MWa04LBjtaGyqb4tcqaDfH&#10;3s/2TWF2+8/mfNjg7n2NSj0Px9kcRKQ+/ocf7Q+tYPI6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Vh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kBpur4AAADc&#10;AAAADwAAAGRycy9kb3ducmV2LnhtbEWPzYvCMBTE7wv+D+EJe1tTu+CWavSgiLp48QO8PppnU21e&#10;ahO//vuNsOBxmJnfMKPJw9biRq2vHCvo9xIQxIXTFZcK9rv5VwbCB2SNtWNS8CQPk3HnY4S5dnfe&#10;0G0bShEh7HNUYEJocil9Ycii77mGOHpH11oMUbal1C3eI9zWMk2SgbRYcVww2NDUUHHeXq0CnC02&#10;4ZClvz/VyqxPu/llYbKLUp/dfjIEEegR3uH/9lIrSL8H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kBpu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S0WdF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6W8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FnR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OtoJZ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2gl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Zas/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lqz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nKp2H7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qnY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8+bThL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m04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zRN870AAADc&#10;AAAADwAAAGRycy9kb3ducmV2LnhtbEWPQWvCQBSE7wX/w/IKvZS6SSh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NE3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HjoaL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46G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45FwHLwAAADc&#10;AAAADwAAAGRycy9kb3ducmV2LnhtbEWPwYrCQBBE7wv+w9CCl0UnEVG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RcB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Накладные расходы, связанные с управлением, организационными расходами и прочими дополнительными затратами составляют 50% от оплаты труда разработчика ПО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накл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 xml:space="preserve"> = 0,5 × 868,65 = 434,33 (руб.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6 Смета затрат на разработку программного обеспечен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Суммарные затраты на разработку ПО считаются как сумма фонда заработной платы и отчислений от него, эксплуатационных затрат, затрат на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материалы, накладных расход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Расчёт стоимости разработки ПО представлен ниже (таблица 6.2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0" name="Группа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3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4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5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7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8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9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0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257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NwN&#10;KNg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jehvrsAAADc&#10;AAAADwAAAGRycy9kb3ducmV2LnhtbEVPzYrCMBC+C/sOYRa8aVoF0WqUKgieZLf6AEMz2xabSbeJ&#10;bfXpN8KCt/n4fmezG0wtOmpdZVlBPI1AEOdWV1wouF6OkyUI55E11pZJwYMc7LYfow0m2vb8TV3m&#10;CxFC2CWooPS+SaR0eUkG3dQ2xIH7sa1BH2BbSN1iH8JNLWdRtJAGKw4NJTZ0KCm/ZXej4OaH7pwW&#10;2fO4uu5X+dc+7e+/qVLjzzhag/A0+Lf4333SYf48ht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jehv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zmYrrsAAADc&#10;AAAADwAAAGRycy9kb3ducmV2LnhtbEVPTWsCMRC9F/wPYQq91awK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zmYr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THU9NbwAAADc&#10;AAAADwAAAGRycy9kb3ducmV2LnhtbEVPTWvCQBC9C/6HZQq96cYK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1PT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w5ylQb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mcL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cpU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rNAA2rwAAADc&#10;AAAADwAAAGRycy9kb3ducmV2LnhtbEVPTWsCMRC9F/wPYYTeataKVbZGD2Kx4MWuhV6nm3Gz7Gay&#10;JlHXf28KBW/zeJ+zWPW2FRfyoXasYDzKQBCXTtdcKfg+fLzMQYSIrLF1TApuFGC1HDwtMNfuyl90&#10;KWIlUgiHHBWYGLtcylAashhGriNO3NF5izFBX0nt8ZrCbStfs+xNWqw5NRjsaG2obIqzVdBufns/&#10;3zeF2e53zelng9vZGpV6Ho6zdxCR+vgQ/7s/dZo/mcL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QAN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xqKtGL4AAADc&#10;AAAADwAAAGRycy9kb3ducmV2LnhtbEWPQWsCMRSE7wX/Q3iCt5qsBytbowexWOjFbgu9vm6em2U3&#10;L2uS6vrvTaHQ4zAz3zDr7eh6caEQW88airkCQVx703Kj4fPj5XEFIiZkg71n0nCjCNvN5GGNpfFX&#10;fqdLlRqRIRxL1GBTGkopY23JYZz7gTh7Jx8cpixDI03Aa4a7Xi6UWkqHLecFiwPtLNVd9eM09Pvv&#10;MayOXWUPx7fu/LXHw9MOtZ5NC/UMItGY/sN/7VejYaEK+D2Tj4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Kt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WTyW9L4AAADc&#10;AAAADwAAAGRycy9kb3ducmV2LnhtbEWPQWsCMRSE74X+h/CE3mqiBSur0YMoFnqxa6HX5+a5WXbz&#10;sk2ibv99IxR6HGbmG2a5HlwnrhRi41nDZKxAEFfeNFxr+DzunucgYkI22HkmDT8UYb16fFhiYfyN&#10;P+haplpkCMcCNdiU+kLKWFlyGMe+J87e2QeHKctQSxPwluGuk1OlZtJhw3nBYk8bS1VbXpyGbnsa&#10;wvzQlnZ/eG+/v7a4f92g1k+jiVqASDSk//Bf+81omKoX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yW9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sG0pN7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bSk3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NJUrLrwAAADc&#10;AAAADwAAAGRycy9kb3ducmV2LnhtbEVPz2vCMBS+D/wfwhN2m6llbKUzelCKm+xSFXZ9NM+m2ry0&#10;TdT63y+HwY4f3+/FarStuNHgG8cK5rMEBHHldMO1guOheMlA+ICssXVMCh7kYbWcPC0w1+7OJd32&#10;oRYxhH2OCkwIXS6lrwxZ9DPXEUfu5AaLIcKhlnrAewy3rUyT5E1abDg2GOxobai67K9WAW62ZfjJ&#10;0t1782W+z4ei35qsV+p5Ok8+QAQaw7/4z/2pFaSvcW08E4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SVKy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rr4Y3r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4Y3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zqx9bwAAADc&#10;AAAADwAAAGRycy9kb3ducmV2LnhtbEVPz2vCMBS+D/wfwhN2m6mFbaUzelCKm+xSFXZ9NM+m2ry0&#10;TdT63y+HwY4f3+/FarStuNHgG8cK5rMEBHHldMO1guOheMlA+ICssXVMCh7kYbWcPC0w1+7OJd32&#10;oRYxhH2OCkwIXS6lrwxZ9DPXEUfu5AaLIcKhlnrAewy3rUyT5E1abDg2GOxobai67K9WAW62ZfjJ&#10;0t1782W+z4ei35qsV+p5Ok8+QAQaw7/4z/2pFaSvcX48E4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86sf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dj9FWbwAAADc&#10;AAAADwAAAGRycy9kb3ducmV2LnhtbEWPwYrCQBBE7wv+w9CCl0UnEXQ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/RV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hu3bLr0AAADc&#10;AAAADwAAAGRycy9kb3ducmV2LnhtbEWPQWvCQBSE7wX/w/IKvZS6SaB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dsu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6aF+tb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hfr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ZkjmwbwAAADc&#10;AAAADwAAAGRycy9kb3ducmV2LnhtbEWPQWvCQBSE7wX/w/IEL0U3kVY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I5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CQRDWrwAAADc&#10;AAAADwAAAGRycy9kb3ducmV2LnhtbEWPzYrCQBCE7wu+w9CCl0UnEfwhOgoKgix7WRW8Npk2CWZ6&#10;QqYT9e2dhYU9FlX1FbXePl2tempD5dlAOklAEefeVlwYuJwP4yWoIMgWa89k4EUBtpvBxxoz6x/8&#10;Q/1JChUhHDI0UIo0mdYhL8lhmPiGOHo33zqUKNtC2xYfEe5qPU2SuXZYcVwosaF9Sfn91DkD/fX6&#10;vaNLp9MeZfF5/OqkmpMxo2GarEAJPeU//Nc+WgPT2Qx+z8Qjo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EQ1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+dbdLbwAAADc&#10;AAAADwAAAGRycy9kb3ducmV2LnhtbEWPQWvCQBSE7wX/w/IEL0U3ERolugoWCiK9VAWvj+wzCWbf&#10;huxL1H/vFgo9DjPzDbPePlyjBupC7dlAOktAERfe1lwaOJ++pktQQZAtNp7JwJMCbDejtzXm1t/5&#10;h4ajlCpCOORooBJpc61DUZHDMPMtcfSuvnMoUXalth3eI9w1ep4kmXZYc1yosKXPiorbsXcGhsvl&#10;e0fnXqcDyuJ9f+ilzsiYyThNVqCEHvIf/mvvrYH5Rwa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W3S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lpp4tr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2QL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aeL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5wXsxL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ez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Таблица 6.2 - Смета затрат на разработку программного обеспечения</w:t>
      </w:r>
    </w:p>
    <w:tbl>
      <w:tblPr>
        <w:tblStyle w:val="6"/>
        <w:tblW w:w="95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59"/>
        <w:gridCol w:w="17"/>
        <w:gridCol w:w="1800"/>
        <w:gridCol w:w="35"/>
        <w:gridCol w:w="1960"/>
        <w:gridCol w:w="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5776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именование статей затрат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бозначение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умма, руб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2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работная плата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от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868,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тчисления от заработной платы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О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от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300,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5776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ксплуатационные расходы по оборудованию</w:t>
            </w:r>
          </w:p>
        </w:tc>
        <w:tc>
          <w:tcPr>
            <w:tcW w:w="183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Э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з</w:t>
            </w:r>
          </w:p>
        </w:tc>
        <w:tc>
          <w:tcPr>
            <w:tcW w:w="1967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8,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атраты на материалы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З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м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Накладные расходы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накл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434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7" w:type="dxa"/>
          <w:trHeight w:val="508" w:hRule="atLeast"/>
        </w:trPr>
        <w:tc>
          <w:tcPr>
            <w:tcW w:w="5759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Chars="0"/>
              <w:jc w:val="both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Итого затраты на разработку</w:t>
            </w:r>
          </w:p>
        </w:tc>
        <w:tc>
          <w:tcPr>
            <w:tcW w:w="1817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С</w:t>
            </w: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subscript"/>
                <w:lang w:val="ru-RU"/>
              </w:rPr>
              <w:t>полн</w:t>
            </w:r>
          </w:p>
        </w:tc>
        <w:tc>
          <w:tcPr>
            <w:tcW w:w="1995" w:type="dxa"/>
            <w:gridSpan w:val="2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 New Roman"/>
                <w:position w:val="-24"/>
                <w:sz w:val="24"/>
                <w:szCs w:val="24"/>
                <w:highlight w:val="white"/>
                <w:vertAlign w:val="baseline"/>
                <w:lang w:val="ru-RU"/>
              </w:rPr>
              <w:t>1661,58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pStyle w:val="3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i w:val="0"/>
          <w:iCs w:val="0"/>
          <w:sz w:val="28"/>
          <w:szCs w:val="28"/>
          <w:lang w:val="ru-RU"/>
        </w:rPr>
        <w:t>5.7 Расчёт экономического эффекта от разработки программного обеспечения (для разработчика ПО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Заказчик оплачивает разработчику всю сумму расходов по проекту (итоговые затраты на разработку по таблице 6.2) с учётом прибыли разработчика и налога на добавленную стоимость с учётом качества, потребительских свойств продукции (ПО) и конъюнктуры рынка. Таким образом, отпускная цена программного обеспечения представляет собой не цену за единицу продукции, а цену проекта вместе с его исходным кодом и документацией, за которую его можно продать и получить определённую выгоду. Прогнозируемая отпускная цена ПО (Ц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  <w:t>) с учётом НДС рассчитывается по формуле (5.15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 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3" o:spt="75" type="#_x0000_t75" style="height:38.25pt;width:15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олная (плановая) себестоимость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 - прибыль разработчика ПО, руб.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НД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а на добавленную стоимость (20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Прибыль закладывается в цену исходя из уровня рентабельности, рассчитывается по формуле (5.16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 xml:space="preserve">П =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4" o:spt="75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   (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5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66" name="Группа 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6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hgTSML0AAADc&#10;AAAADwAAAGRycy9kb3ducmV2LnhtbEWPQYvCMBSE78L+h/AW9qapHtRWo9QFYU+i1R/waN62xeal&#10;28S26683guBxmJlvmPV2MLXoqHWVZQXTSQSCOLe64kLB5bwfL0E4j6yxtkwK/snBdvMxWmOibc8n&#10;6jJfiABhl6CC0vsmkdLlJRl0E9sQB+/XtgZ9kG0hdYt9gJtazqJoLg1WHBZKbOi7pPya3YyCqx+6&#10;Q1pk93182cX5cZf2t79Uqa/PabQC4Wnw7/Cr/aMVzOYLeJ4JR0B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BNIw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kfhJb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a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R+E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5QtEvr4AAADc&#10;AAAADwAAAGRycy9kb3ducmV2LnhtbEWPQWsCMRSE7wX/Q3gFbzWrB6tbowexKPSiq+D1dfO6WXbz&#10;siapbv99Iwgeh5n5hlmsetuKK/lQO1YwHmUgiEuna64UnI6fbzMQISJrbB2Tgj8KsFoOXhaYa3fj&#10;A12LWIkE4ZCjAhNjl0sZSkMWw8h1xMn7cd5iTNJXUnu8Jbht5STLptJizWnBYEdrQ2VT/FoF7ea7&#10;97N9U5jt/qu5nDe4fV+jUsPXcfYBIlIfn+FHe6cVTKZzuJ9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QtEv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8eh7/r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f5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6Hv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nqTeZb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BY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pN5l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bnZAEr0AAADc&#10;AAAADwAAAGRycy9kb3ducmV2LnhtbEWPQWsCMRSE7wX/Q3iCt5p1DypbowexKHjRrdDr6+Z1s+zm&#10;ZZtEXf+9KRR6HGbmG2a1GWwnbuRD41jBbJqBIK6cbrhWcPl4f12CCBFZY+eYFDwowGY9ellhod2d&#10;z3QrYy0ShEOBCkyMfSFlqAxZDFPXEyfv23mLMUlfS+3xnuC2k3mWzaXFhtOCwZ62hqq2vFoF3e5r&#10;8MtTW5r96dj+fO5wv9iiUpPxLHsDEWmI/+G/9kEryBc5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kA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ATrlib0AAADc&#10;AAAADwAAAGRycy9kb3ducmV2LnhtbEWPQWsCMRSE7wX/Q3iCt5pVoc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OuWJ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jtN9/b0AAADc&#10;AAAADwAAAGRycy9kb3ducmV2LnhtbEWPQWsCMRSE7wX/Q3iCt5pVpMpq9CCKQi92W/D63Dw3y25e&#10;1iTq9t83hUKPw8x8w6w2vW3Fg3yoHSuYjDMQxKXTNVcKvj73rwsQISJrbB2Tgm8KsFkPXlaYa/fk&#10;D3oUsRIJwiFHBSbGLpcylIYshrHriJN3dd5iTNJXUnt8Jrht5TTL3qTFmtOCwY62hsqmuFsF7e7S&#10;+8WpKczh9N7czjs8zLe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339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FPhODb8AAADc&#10;AAAADwAAAGRycy9kb3ducmV2LnhtbEWPzWrDMBCE74G+g9hCbrEcQxLjWvahJSQNvSQp9LpYW8ut&#10;tXIs5advXxUKOQ4z8w1T1jfbiwuNvnOsYJ6kIIgbpztuFbwf17MchA/IGnvHpOCHPNTVw6TEQrsr&#10;7+lyCK2IEPYFKjAhDIWUvjFk0SduII7epxsthijHVuoRrxFue5ml6VJa7DguGBzo2VDzfThbBfiy&#10;2YePPNutulfz9nVcnzYmPyk1fZynTyAC3cI9/N/eagXZagF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4Tg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2Z14b4AAADc&#10;AAAADwAAAGRycy9kb3ducmV2LnhtbEWPS2/CMBCE75X4D9YicSsOOZAoxXAAIR7iwkPiuoq3cdp4&#10;HWLz+vcYqVKPo5n5RjOZPWwjbtT52rGC0TABQVw6XXOl4HRcfuYgfEDW2DgmBU/yMJv2PiZYaHfn&#10;Pd0OoRIRwr5ABSaEtpDSl4Ys+qFriaP37TqLIcqukrrDe4TbRqZJMpYWa44LBluaGyp/D1erABer&#10;fTjn6TarN2b3c1xeVia/KDXoj5IvEIEe4T/8115rBWmWwftMPAJy+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2Z14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LCwpL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t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ywsK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w/wVP7wAAADc&#10;AAAADwAAAGRycy9kb3ducmV2LnhtbEWPzYrCQBCE7wu+w9CCl0Un8eBPdBQUBFn2sip4bTJtEsz0&#10;hEwn6ts7Cwt7LKrqK2q9fbpa9dSGyrOBdJKAIs69rbgwcDkfxgtQQZAt1p7JwIsCbDeDjzVm1j/4&#10;h/qTFCpCOGRooBRpMq1DXpLDMPENcfRuvnUoUbaFti0+ItzVepokM+2w4rhQYkP7kvL7qXMG+uv1&#10;e0eXTqc9yvzz+NVJNSNjRsM0WYESesp/+K99tAam8yX8nolHQG/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8FT+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ZxPMhb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zg/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cTzI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CF9pHrwAAADc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ilcLrTDwCe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faR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+I33abwAAADc&#10;AAAADwAAAGRycy9kb3ducmV2LnhtbEWPwYrCQBBE74L/MLSwF1knycGVrKOgIMjiRVfw2mTaJJjp&#10;CZlO1L93FhY8FlX1ilquH65RA3Wh9mwgnSWgiAtvay4NnH93nwtQQZAtNp7JwJMCrFfj0RJz6+98&#10;pOEkpYoQDjkaqETaXOtQVOQwzHxLHL2r7xxKlF2pbYf3CHeNzpJkrh3WHBcqbGlbUXE79c7AcLkc&#10;NnTudTqgfE33P73UczLmY5Im36CEHvIO/7f31kC2yO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N92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l8FS8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BUv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GCjKhrwAAADc&#10;AAAADwAAAGRycy9kb3ducmV2LnhtbEWPwYrCQBBE7wv+w9CCl0UnEVGJjoILCyJ7WRW8Npk2CWZ6&#10;QqYT9e+dBWGPRVW9otbbh6tVT22oPBtIJwko4tzbigsD59P3eAkqCLLF2jMZeFKA7WbwscbM+jv/&#10;Un+UQkUIhwwNlCJNpnXIS3IYJr4hjt7Vtw4lyrbQtsV7hLtaT5Nkrh1WHBdKbOirpPx27JyB/nL5&#10;2dG502mPsvjcHzqp5mTMaJgmK1BCD/kPv9t7a2C6n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oyo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d2RvHbwAAADc&#10;AAAADwAAAGRycy9kb3ducmV2LnhtbEWPzYrCQBCE7wu+w9CCl0UnEfwhOgouLIjsZVXw2mTaJJjp&#10;CZlO1Ld3FoQ9FlX1FbXePlytempD5dlAOklAEefeVlwYOJ++x0tQQZAt1p7JwJMCbDeDjzVm1t/5&#10;l/qjFCpCOGRooBRpMq1DXpLDMPENcfSuvnUoUbaFti3eI9zVepokc+2w4rhQYkNfJeW3Y+cM9JfL&#10;z47OnU57lMXn/tBJNSdjRsM0WYESesh/+N3eWwPT5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kbx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en-US"/>
        </w:rPr>
        <w:t xml:space="preserve">R - 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уровень рентабельности (20%), в %;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лн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плановая себестоимость (таблица 6.2), руб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прибыль составляе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bookmarkStart w:id="1" w:name="_GoBack"/>
      <w:bookmarkEnd w:id="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5" o:spt="75" type="#_x0000_t75" style="height:37.35pt;width:191.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С учётом вычисленной прибыли, прогнозируемая цена ПО (Ц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о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) с учётом НДС составит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6" o:spt="75" type="#_x0000_t75" style="height:37.35pt;width:317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Имея ввиду то, что программное обеспечение разрабатывается для одного объекта, в качестве экономического эффекта разработчика от реализованного программного обеспечения можно рассматривать чистую прибыль (ЧП), которая рассчитывается по формуле (5.17)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object>
          <v:shape id="_x0000_i1037" o:spt="75" type="#_x0000_t75" style="height:36.75pt;width:134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,                    (6.1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7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  <w:t>)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right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где: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lang w:val="ru-RU"/>
        </w:rPr>
        <w:t>СТ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subscript"/>
          <w:lang w:val="ru-RU"/>
        </w:rPr>
        <w:t>п</w: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 xml:space="preserve"> - ставка налогообложения прибыли (в 2022 году составляет 18%), в %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38" o:spt="75" type="#_x0000_t75" style="height:37.35pt;width:235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273" w:afterLines="75" w:afterAutospacing="0"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87" name="Группа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8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9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1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4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7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5eguLsAAADc&#10;AAAADwAAAGRycy9kb3ducmV2LnhtbEVPzWqDQBC+F/oOywR6q2tyKGrcBFMI5FQa6wMM7kQl7qxx&#10;N2r69N1DoMeP7z/fL6YXE42us6xgHcUgiGurO24UVD/H9wSE88gae8uk4EEO9rvXlxwzbWc+01T6&#10;RoQQdhkqaL0fMild3ZJBF9mBOHAXOxr0AY6N1CPOIdz0chPHH9Jgx6GhxYE+W6qv5d0ouPpl+iqa&#10;8veYVoe0/j4U8/1WKPW2WsdbEJ4W/y9+uk9awSYJa8OZcAT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5egu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VQeiRL4AAADc&#10;AAAADwAAAGRycy9kb3ducmV2LnhtbEWPwW7CMBBE75X6D9ZW4lYcONA0YDggKpB6gVCp1228xFHi&#10;dWobSP++RkLiOJqZN5rFarCduJAPjWMFk3EGgrhyuuFawdfx4zUHESKyxs4xKfijAKvl89MCC+2u&#10;fKBLGWuRIBwKVGBi7AspQ2XIYhi7njh5J+ctxiR9LbXHa4LbTk6zbCYtNpwWDPa0NlS15dkq6DY/&#10;g8/3bWm2+8/293uD27c1KjV6mWRzEJGG+Ajf2zutYJq/w+1MOg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eiR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eSdBLsAAADc&#10;AAAADwAAAGRycy9kb3ducmV2LnhtbEVPPW/CMBDdK/EfrEPq1jgwFEgxDAhEpS6QVmK9xkccJT4H&#10;20D67+sBifHpfS/Xg+3EjXxoHCuYZDkI4srphmsFP9+7tzmIEJE1do5JwR8FWK9GL0sstLvzkW5l&#10;rEUK4VCgAhNjX0gZKkMWQ+Z64sSdnbcYE/S11B7vKdx2cprn79Jiw6nBYE8bQ1VbXq2Cbvs7+Pmh&#10;Lc3+8NVeTlvczzao1Ot4kn+AiDTEp/jh/tQKpos0P51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Sd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qg4n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OXAv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g4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3nqm6L4AAADc&#10;AAAADwAAAGRycy9kb3ducmV2LnhtbEWPwW7CMBBE75X6D9ZW4lYccqA0YDggKpC4QKjU6zZe4ijx&#10;OrUNhL+vkSr1OJqZN5rFarCduJIPjWMFk3EGgrhyuuFawefp43UGIkRkjZ1jUnCnAKvl89MCC+1u&#10;fKRrGWuRIBwKVGBi7AspQ2XIYhi7njh5Z+ctxiR9LbXHW4LbTuZZNpUWG04LBntaG6ra8mIVdJvv&#10;wc8ObWm2h33787XB7dsalRq9TLI5iEhD/A//tXdaQf6ew+NMOgJy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nqm6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YDc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YDc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Pt+bB74AAADc&#10;AAAADwAAAGRycy9kb3ducmV2LnhtbEWPQWsCMRSE7wX/Q3hCbzWrF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+b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UZM+nL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DJ/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ZM+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VCY2gL4AAADc&#10;AAAADwAAAGRycy9kb3ducmV2LnhtbEWPT4vCMBTE74LfITzBm6b24NZq9OAiuosX/4DXR/Nsqs1L&#10;bbLqfnuzsOBxmJnfMLPF09biTq2vHCsYDRMQxIXTFZcKjofVIAPhA7LG2jEp+CUPi3m3M8Ncuwfv&#10;6L4PpYgQ9jkqMCE0uZS+MGTRD11DHL2zay2GKNtS6hYfEW5rmSbJWFqsOC4YbGhpqLjuf6wC/Fzv&#10;wilLvz+qL7O9HFa3tcluSvV7o2QKItAzvMP/7Y1WkE7G8HcmHgE5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2g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g0FcL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Bcz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0Fc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vUHabwAAADc&#10;AAAADwAAAGRycy9kb3ducmV2LnhtbEVPPW/CMBDdK/U/WFeJrXHIACHFMLRCtIiFpFLXU3yNA/E5&#10;xC5J/z0eKnV8et/r7WQ7caPBt44VzJMUBHHtdMuNgs9q95yD8AFZY+eYFPySh+3m8WGNhXYjn+hW&#10;hkbEEPYFKjAh9IWUvjZk0SeuJ47ctxsshgiHRuoBxxhuO5ml6UJabDk2GOzp1VB9KX+sAnzbn8JX&#10;nh2W7Yc5nqvddW/yq1Kzp3n6AiLQFP7Ff+53rSBbxbXxTDwCcn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r1B2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/Dzxb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sY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w88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fCHAQroAAADc&#10;AAAADwAAAGRycy9kb3ducmV2LnhtbEVPTWvCQBC9F/wPyxR6KXU3LdgSsxEUBJFeagWvQ3ZMQrOz&#10;ITuJ+u/dg9Dj430Xq6vv1ERDbANbyOYGFHEVXMu1hePv9u0LVBRkh11gsnCjCKty9lRg7sKFf2g6&#10;SK1SCMccLTQifa51rBryGOehJ07cOQweJcGh1m7ASwr3nX43ZqE9tpwaGuxp01D1dxi9hel0+l7T&#10;cdTZhPL5utuP0i7I2pfnzCxBCV3lX/xw75yFD5Pmpz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IcB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E21l2b0AAADc&#10;AAAADwAAAGRycy9kb3ducmV2LnhtbEWPX2vCQBDE3wt+h2MFX0q9SwsqqaegUJDii3/A1yW3TUJz&#10;eyG3ifrte0LBx2FmfsMs1zffqIG6WAe2kE0NKOIiuJpLC+fT19sCVBRkh01gsnCnCOvV6GWJuQtX&#10;PtBwlFIlCMccLVQiba51LCryGKehJU7eT+g8SpJdqV2H1wT3jX43ZqY91pwWKmxpW1Hxe+y9heFy&#10;2W/o3OtsQJm/7r57qWdk7WScmU9QQjd5hv/bO2fhw2TwOJOOgF7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bWX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47/7rrwAAADc&#10;AAAADwAAAGRycy9kb3ducmV2LnhtbEWPQWvCQBSE7wX/w/IKXoruRsFK6ipYKIj0ohW8PrKvSWj2&#10;bci+RP33bkHwOMzMN8xqc/WNGqiLdWAL2dSAIi6Cq7m0cPr5mixBRUF22AQmCzeKsFmPXlaYu3Dh&#10;Aw1HKVWCcMzRQiXS5lrHoiKPcRpa4uT9hs6jJNmV2nV4SXDf6JkxC+2x5rRQYUufFRV/x95bGM7n&#10;7y2dep0NKO9vu30v9YKsHb9m5gOU0FWe4Ud75yzMzQz+z6QjoN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/+6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PNeNbwAAADc&#10;AAAADwAAAGRycy9kb3ducmV2LnhtbEWPQWvCQBSE7wX/w/IKXoruRkEldRUsFER6qQpeH9nXJDT7&#10;NmRfov57Vyj0OMzMN8x6e/ONGqiLdWAL2dSAIi6Cq7m0cD59TlagoiA7bAKThTtF2G5GL2vMXbjy&#10;Nw1HKVWCcMzRQiXS5lrHoiKPcRpa4uT9hM6jJNmV2nV4TXDf6JkxC+2x5rRQYUsfFRW/x95bGC6X&#10;rx2de50NKMu3/aGXekHWjl8z8w5K6Cb/4b/23lmYmzk8z6Qjo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zXj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xrGQb0AAADc&#10;AAAADwAAAGRycy9kb3ducmV2LnhtbEWPQWvCQBSE7wX/w/IEL6XuRos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GsZ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bFZj2r0AAADc&#10;AAAADwAAAGRycy9kb3ducmV2LnhtbEWPQWvCQBSE7wX/w/IEL6XuRqktqatgoSDSS63g9ZF9TYLZ&#10;tyH7EvXfu4LQ4zAz3zDL9cU3aqAu1oEtZFMDirgIrubSwuH36+UdVBRkh01gsnClCOvV6GmJuQtn&#10;/qFhL6VKEI45WqhE2lzrWFTkMU5DS5y8v9B5lCS7UrsOzwnuGz0zZqE91pwWKmzps6LitO+9heF4&#10;/N7QodfZgPL2vN31Ui/I2sk4Mx+ghC7yH360t87C3LzC/Uw6Anp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VmP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IT9r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hP2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7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7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 w:cs="Times New Roman"/>
          <w:sz w:val="28"/>
          <w:szCs w:val="28"/>
          <w:highlight w:val="white"/>
          <w:vertAlign w:val="baseline"/>
          <w:lang w:val="ru-RU"/>
        </w:rPr>
        <w:t>Таким образом, разработчик программного обеспечения может путём продажи созданного ПО заказчику по отпускной цене 2392,68 рублей, что покроет затраты на разработку ПО в размере 1661,58 рублей, получить чистую прибыль равную 272,50 рубля.</w:t>
      </w:r>
    </w:p>
    <w:sectPr>
      <w:pgSz w:w="11906" w:h="16838"/>
      <w:pgMar w:top="850" w:right="850" w:bottom="1701" w:left="1701" w:header="720" w:footer="720" w:gutter="0"/>
      <w:paperSrc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4FFAA1"/>
    <w:multiLevelType w:val="singleLevel"/>
    <w:tmpl w:val="8A4FFAA1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E6453B0"/>
    <w:multiLevelType w:val="singleLevel"/>
    <w:tmpl w:val="6E6453B0"/>
    <w:lvl w:ilvl="0" w:tentative="0">
      <w:start w:val="1"/>
      <w:numFmt w:val="decimal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AA250C"/>
    <w:rsid w:val="250B6912"/>
    <w:rsid w:val="26E610E6"/>
    <w:rsid w:val="32EF448D"/>
    <w:rsid w:val="36BB73E2"/>
    <w:rsid w:val="50517AC8"/>
    <w:rsid w:val="57457DDD"/>
    <w:rsid w:val="6620192A"/>
    <w:rsid w:val="698E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oleObject" Target="embeddings/oleObject1.bin"/><Relationship Id="rId39" Type="http://schemas.openxmlformats.org/officeDocument/2006/relationships/customXml" Target="../customXml/item1.xml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0</TotalTime>
  <ScaleCrop>false</ScaleCrop>
  <LinksUpToDate>false</LinksUpToDate>
  <CharactersWithSpaces>0</CharactersWithSpaces>
  <Application>WPS Office_11.2.0.111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0T07:04:00Z</dcterms:created>
  <dc:creator>oadmin</dc:creator>
  <cp:lastModifiedBy>Максим Лапко</cp:lastModifiedBy>
  <dcterms:modified xsi:type="dcterms:W3CDTF">2022-05-14T09:0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130</vt:lpwstr>
  </property>
  <property fmtid="{D5CDD505-2E9C-101B-9397-08002B2CF9AE}" pid="3" name="ICV">
    <vt:lpwstr>0CC0E6C85ADA43E68FCF682D5310FC2D</vt:lpwstr>
  </property>
</Properties>
</file>